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射洪中学</w:t>
      </w: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高2024级高二上期半期考试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黑体" w:hAnsi="黑体" w:eastAsia="黑体" w:cs="黑体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物理参考答案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解析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】A．电场强度减小，电势不一定降低（如负点电荷周围场强减小时电势升高），故A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电势差由电场本身决定，与试探电荷无关，而电场力做功与电荷量成正比，故B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电场线方向应从电势高的等势面指向电势低的等势面，故C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若电场线为曲线，正电荷的轨迹因速度方向变化可能与电场线不重合，故D正确。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D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两个完全相同的金属小球，间距为r，将它们相互接触再分开，带电量先中和后平分，设开始金属球A和B的带电量为Q：7Q，则分开后A、B所带的电荷相等都为3Q，间距变为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根据库仑定律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F=k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7Q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F′=k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3Q×3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(</m:t>
                </m:r>
                <m:f>
                  <m:fPr>
                    <m:ctrlPr>
                      <w:rPr>
                        <w:rFonts w:hint="default" w:ascii="Cambria Math" w:hAnsi="Cambria Math" w:eastAsia="宋体" w:cs="Times New Roman"/>
                        <w:color w:val="000000" w:themeColor="text1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r</m:t>
                    </m:r>
                    <m:ctrlPr>
                      <w:rPr>
                        <w:rFonts w:hint="default" w:ascii="Cambria Math" w:hAnsi="Cambria Math" w:eastAsia="宋体" w:cs="Times New Roman"/>
                        <w:color w:val="000000" w:themeColor="text1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default" w:ascii="Cambria Math" w:hAnsi="Cambria Math" w:eastAsia="宋体" w:cs="Times New Roman"/>
                        <w:color w:val="000000" w:themeColor="text1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)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整理解得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F′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36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F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F′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36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则后来两小球之间的静电力大小与原来之比是36：7，故ABC错误，D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：AB、两电荷在O点产生的电场强度方向都水平向左，O点电场强度大小E＝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正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+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负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k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+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k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k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A错误，B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D、顶点a、d处的电荷电性相反电荷量相等，是等量异号电荷，根据对称性与等量异号电荷电场分布可知，b、c两点电场强度大小相等，方向不同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沿电场线方向的电势组逐渐减小，则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电势大于b点电势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C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B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根据电阻定律可知，沿CD方向样品的电阻R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ρ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S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ρ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a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解得，样品的电阻率：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ρ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a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C正确，AB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C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AB．根据电压表改装原理，将接线柱1、3接入电路时，电压表量程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U=</m:t>
        </m:r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g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+(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I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g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g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)</m:t>
        </m:r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代入题中数据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U＝3.0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A正确，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D．根据电流表改装原理，将接线柱1、2接入电路时，电流表量程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I=</m:t>
        </m:r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g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I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g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代入题中数据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I＝1.0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C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A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AD、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光照强度，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外电路总电阻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根据闭合电路欧姆定律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I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外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可知，干路电流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由U＝E﹣Ir可知路端电压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灯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炮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压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则灯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炮功率偏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C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通过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流为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I﹣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因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而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则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端电压U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减小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消耗的功率减小。C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电源的总功率为P＝EI，因E不变，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：沿电场线方向电势逐渐降低，根据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φq，可得沿电场线方向，负电荷的电势能逐渐升高，可得从O﹣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场线方向向右，因此点电荷Q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带正电。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：将试探电荷从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移动到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由图像可得，电势能在增加，因此电场力做负功，电场力方向沿x轴负方向，故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：将试探电荷从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移动到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由图像可得，电势能增加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图像的斜率减小，则电场强度逐渐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C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：在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位置时，由图像可得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△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p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Δx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故此时负电荷所受电场力为0，此时场强为0，根据平衡条件，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k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Sup>
              <m:sSub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k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(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)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得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Q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(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)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D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D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B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：A．根据图甲可知，极板A与电源正极连接，极板A带正电，带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负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的尘埃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将被吸附在带正电的极板上。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图乙为给汽车加油前要触摸一下的静电释放器，其目的是导走人手上的静电，故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正确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C．图丙中摇动起电机，烟雾缭绕的塑料瓶顿时清澈透明，其工作原理为静电吸附，故C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D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暴雷天气应该到低洼处躲避更安全。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B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A、按键的过程中，板间距离d减小，根据平行板电容器的电容决定式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C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ε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S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4πkd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可知，电容C增大，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C、电容C变大，电压U不变，根据电容的定义式C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析可知，Q增大，电容器充电，则图丙中电流方向从b流向a，故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正确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、按键过程中，板间距离d减小，U不变，根据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E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d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可知，电容器两极板间的电场强度增大，故D正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：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案：AD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详解】A．规定向右为正方向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5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6" o:title="eqId7aeb9a94e392f6759b18abed89aacc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由静止释放该粒子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6" o:spt="75" alt="eqIdb2226c87cd629580b57bf520c45c1bf8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8" o:title="eqIdb2226c87cd629580b57bf520c45c1bf8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，粒子沿正方向做匀加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7" o:spt="75" alt="eqId7676ba22777188611afad5b541266545" type="#_x0000_t75" style="height:24.25pt;width:25.5pt;" o:ole="t" filled="f" o:preferrelative="t" stroked="f" coordsize="21600,21600">
            <v:path/>
            <v:fill on="f" focussize="0,0"/>
            <v:stroke on="f" joinstyle="miter"/>
            <v:imagedata r:id="rId10" o:title="eqId7676ba22777188611afad5b5412665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沿正方向做匀减速运动，粒子在两个运动阶段的加速度大小相等，根据对称性可知在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刻粒子的速度减为零，之后再开始新的一个周期的运动，重复刚才所述的运动过程，由此可知粒子速度方向始终未变，则一定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，故A正确；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规定向右为正方向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8" o:spt="75" alt="eqId0a65230ccfa63fc0870f9e2299149094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12" o:title="eqId0a65230ccfa63fc0870f9e22991490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由静止释放该粒子，假设粒子始终没有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，则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9" o:spt="75" alt="eqIdcb32560df45da39e50f86be63db8dc4e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4" o:title="eqIdcb32560df45da39e50f86be63db8dc4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，粒子沿正方向做匀加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0" o:spt="75" alt="eqId7c677bb27abfd83b26a3e63bde0b425c" type="#_x0000_t75" style="height:27.3pt;width:35.15pt;" o:ole="t" filled="f" o:preferrelative="t" stroked="f" coordsize="21600,21600">
            <v:path/>
            <v:fill on="f" focussize="0,0"/>
            <v:stroke on="f" joinstyle="miter"/>
            <v:imagedata r:id="rId16" o:title="eqId7c677bb27abfd83b26a3e63bde0b425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沿正方向做匀减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1" o:spt="75" alt="eqId866ec8131745e8cf1d3052c15d1b0120" type="#_x0000_t75" style="height:27.25pt;width:33.4pt;" o:ole="t" filled="f" o:preferrelative="t" stroked="f" coordsize="21600,21600">
            <v:path/>
            <v:fill on="f" focussize="0,0"/>
            <v:stroke on="f" joinstyle="miter"/>
            <v:imagedata r:id="rId18" o:title="eqId866ec8131745e8cf1d3052c15d1b012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沿负方向做匀加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2" o:spt="75" alt="eqId6db482a88aa20321594262c554a0cb32" type="#_x0000_t75" style="height:26.95pt;width:40.45pt;" o:ole="t" filled="f" o:preferrelative="t" stroked="f" coordsize="21600,21600">
            <v:path/>
            <v:fill on="f" focussize="0,0"/>
            <v:stroke on="f" joinstyle="miter"/>
            <v:imagedata r:id="rId20" o:title="eqId6db482a88aa20321594262c554a0cb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沿负方向做匀减速运动，根据运动的对称性可知粒子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3" o:spt="75" alt="eqId6962d312e6785f8276433437ac5667f6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22" o:title="eqId6962d312e6785f8276433437ac5667f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刻速度为零且回到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，之后再开始新的一个周期的运动，重复刚才所述的运动过程。粒子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4" o:spt="75" alt="eqId8d1ef26265364782cc052f9b964fe9c9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24" o:title="eqId8d1ef26265364782cc052f9b964fe9c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刻到达距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最远的位置，根据运动学公式可得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5" o:spt="75" alt="eqId15c9cdc800f012e0fb6c8dbe8549d888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26" o:title="eqId15c9cdc800f012e0fb6c8dbe8549d88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粒子的位移大小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6" o:spt="75" alt="eqId97d14be3015a754ec65f92da546c9952" type="#_x0000_t75" style="height:33.3pt;width:179.5pt;" o:ole="t" filled="f" o:preferrelative="t" stroked="f" coordsize="21600,21600">
            <v:path/>
            <v:fill on="f" focussize="0,0"/>
            <v:stroke on="f" joinstyle="miter"/>
            <v:imagedata r:id="rId28" o:title="eqId97d14be3015a754ec65f92da546c99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所以假设成立，因此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7" o:spt="75" alt="eqId0a65230ccfa63fc0870f9e2299149094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12" o:title="eqId0a65230ccfa63fc0870f9e229914909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由静止释放该粒子，不可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，故B错误；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8" o:spt="75" alt="eqIdede1df6a55d32e9cd5aca546fef9205a" type="#_x0000_t75" style="height:24.6pt;width:36.05pt;" o:ole="t" filled="f" o:preferrelative="t" stroked="f" coordsize="21600,21600">
            <v:path/>
            <v:fill on="f" focussize="0,0"/>
            <v:stroke on="f" joinstyle="miter"/>
            <v:imagedata r:id="rId31" o:title="eqIdede1df6a55d32e9cd5aca546fef9205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9" o:spt="75" alt="eqId54059dd54ad54f40083b6fabdbf0a811" type="#_x0000_t75" style="height:24.65pt;width:37.8pt;" o:ole="t" filled="f" o:preferrelative="t" stroked="f" coordsize="21600,21600">
            <v:path/>
            <v:fill on="f" focussize="0,0"/>
            <v:stroke on="f" joinstyle="miter"/>
            <v:imagedata r:id="rId33" o:title="eqId54059dd54ad54f40083b6fabdbf0a8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个时间段内运动的粒子加速度大小相同，但方向相反，故C错误；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规定向右为正方向，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刻由静止释放该粒子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0" o:spt="75" alt="eqId1ab48c9e77f428d6715e327bcc8651b0" type="#_x0000_t75" style="height:27.45pt;width:28.1pt;" o:ole="t" filled="f" o:preferrelative="t" stroked="f" coordsize="21600,21600">
            <v:path/>
            <v:fill on="f" focussize="0,0"/>
            <v:stroke on="f" joinstyle="miter"/>
            <v:imagedata r:id="rId35" o:title="eqId1ab48c9e77f428d6715e327bcc8651b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，粒子沿正方向做匀加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1" o:spt="75" alt="eqIde94f5026388ac4c0a99a0955f998704e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37" o:title="eqIde94f5026388ac4c0a99a0955f998704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，粒子沿正方向做匀减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2" o:spt="75" alt="eqIdd0a6d754e13879edbdd4ed1f73c353d4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39" o:title="eqIdd0a6d754e13879edbdd4ed1f73c353d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，粒子沿负方向做匀加速运动，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3" o:spt="75" alt="eqIdaee80e3c3e74a1d4cdb82ab7c466f53a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41" o:title="eqIdaee80e3c3e74a1d4cdb82ab7c466f53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间内粒子沿负方向做匀减速运动，根据运动的对称性可知粒子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4" o:spt="75" alt="eqIda25e60c3c9938902bd980e2702b631ef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43" o:title="eqIda25e60c3c9938902bd980e2702b631e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时刻速度为零，之后再开始新的一个周期的运动，在上述过程中，根据运动学公式可得粒子的位移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5" o:spt="75" alt="eqIdfbad317e04211cc060620aef75fd924c" type="#_x0000_t75" style="height:34.4pt;width:253.4pt;" o:ole="t" filled="f" o:preferrelative="t" stroked="f" coordsize="21600,21600">
            <v:path/>
            <v:fill on="f" focussize="0,0"/>
            <v:stroke on="f" joinstyle="miter"/>
            <v:imagedata r:id="rId45" o:title="eqIdfbad317e04211cc060620aef75fd924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因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6" o:spt="75" alt="eqIdd917c6a0a1fd509367199bb1c4c21eb3" type="#_x0000_t75" style="height:27.05pt;width:45.7pt;" o:ole="t" filled="f" o:preferrelative="t" stroked="f" coordsize="21600,21600">
            <v:path/>
            <v:fill on="f" focussize="0,0"/>
            <v:stroke on="f" joinstyle="miter"/>
            <v:imagedata r:id="rId47" o:title="eqIdd917c6a0a1fd509367199bb1c4c21eb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所以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7" o:spt="75" alt="eqIda6e8b230513c1934f2c29bb19b54d4c3" type="#_x0000_t75" style="height:15.85pt;width:28.1pt;" o:ole="t" filled="f" o:preferrelative="t" stroked="f" coordsize="21600,21600">
            <v:path/>
            <v:fill on="f" focussize="0,0"/>
            <v:stroke on="f" joinstyle="miter"/>
            <v:imagedata r:id="rId49" o:title="eqIda6e8b230513c1934f2c29bb19b54d4c3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说明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8" o:spt="75" alt="eqIdb89eb31d5ece55e5bbd4f0e6f32e4e93" type="#_x0000_t75" style="height:24.15pt;width:38.65pt;" o:ole="t" filled="f" o:preferrelative="t" stroked="f" coordsize="21600,21600">
            <v:path/>
            <v:fill on="f" focussize="0,0"/>
            <v:stroke on="f" joinstyle="miter"/>
            <v:imagedata r:id="rId51" o:title="eqIdb89eb31d5ece55e5bbd4f0e6f32e4e9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期间由静止释放该粒子，粒子在一个周期的时间内的位移方向沿负方向，即一个周期后粒子在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左侧，此后粒子重复前面所述的运动过程，其位移将逐步沿负方向增大，一定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，故D正确。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选AD。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点睛】此题用图像法来解释更为直观，通过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v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图像所表示的位移大小来判断粒子能够达到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ascii="宋体" w:hAnsi="宋体" w:eastAsia="宋体" w:cs="宋体"/>
          <w:sz w:val="24"/>
          <w:szCs w:val="24"/>
        </w:rPr>
        <w:t>0.729、0.730、0.73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（2）</w:t>
      </w:r>
      <w:r>
        <w:rPr>
          <w:rFonts w:ascii="宋体" w:hAnsi="宋体" w:eastAsia="宋体" w:cs="宋体"/>
          <w:sz w:val="24"/>
          <w:szCs w:val="24"/>
        </w:rPr>
        <w:t>2.59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v</w:t>
      </w:r>
      <w:r>
        <w:rPr>
          <w:rFonts w:ascii="宋体" w:hAnsi="宋体" w:eastAsia="宋体" w:cs="宋体"/>
          <w:sz w:val="24"/>
          <w:szCs w:val="24"/>
        </w:rPr>
        <w:t>、2.6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v</w:t>
      </w:r>
      <w:r>
        <w:rPr>
          <w:rFonts w:ascii="宋体" w:hAnsi="宋体" w:eastAsia="宋体" w:cs="宋体"/>
          <w:sz w:val="24"/>
          <w:szCs w:val="24"/>
        </w:rPr>
        <w:t>、2.6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v  （3）偏小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59635</wp:posOffset>
                </wp:positionH>
                <wp:positionV relativeFrom="paragraph">
                  <wp:posOffset>25400</wp:posOffset>
                </wp:positionV>
                <wp:extent cx="2309495" cy="1702435"/>
                <wp:effectExtent l="0" t="0" r="14605" b="12065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9495" cy="1702435"/>
                          <a:chOff x="9274" y="114502"/>
                          <a:chExt cx="3637" cy="2681"/>
                        </a:xfrm>
                      </wpg:grpSpPr>
                      <wpg:grpSp>
                        <wpg:cNvPr id="24" name="组合 14"/>
                        <wpg:cNvGrpSpPr/>
                        <wpg:grpSpPr>
                          <a:xfrm>
                            <a:off x="9274" y="114502"/>
                            <a:ext cx="3637" cy="2681"/>
                            <a:chOff x="7243" y="142348"/>
                            <a:chExt cx="2928" cy="2272"/>
                          </a:xfrm>
                        </wpg:grpSpPr>
                        <wpg:grpSp>
                          <wpg:cNvPr id="25" name="组合 59"/>
                          <wpg:cNvGrpSpPr/>
                          <wpg:grpSpPr>
                            <a:xfrm>
                              <a:off x="7243" y="142348"/>
                              <a:ext cx="2928" cy="2272"/>
                              <a:chOff x="3315" y="294256"/>
                              <a:chExt cx="3315" cy="2892"/>
                            </a:xfrm>
                          </wpg:grpSpPr>
                          <pic:pic xmlns:pic="http://schemas.openxmlformats.org/drawingml/2006/picture">
                            <pic:nvPicPr>
                              <pic:cNvPr id="61" name="图片 49" descr="图片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2"/>
                              <a:srcRect r="6075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315" y="294256"/>
                                <a:ext cx="3315" cy="2892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63" name="曲线连接符 51"/>
                            <wps:cNvCnPr/>
                            <wps:spPr>
                              <a:xfrm rot="5400000" flipV="1">
                                <a:off x="4383" y="295473"/>
                                <a:ext cx="993" cy="196"/>
                              </a:xfrm>
                              <a:prstGeom prst="curvedConnector3">
                                <a:avLst>
                                  <a:gd name="adj1" fmla="val 50054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" name="任意多边形 10"/>
                          <wps:cNvSpPr/>
                          <wps:spPr>
                            <a:xfrm>
                              <a:off x="8198" y="143484"/>
                              <a:ext cx="1270" cy="711"/>
                            </a:xfrm>
                            <a:custGeom>
                              <a:avLst/>
                              <a:gdLst>
                                <a:gd name="connisteX0" fmla="*/ 755650 w 828675"/>
                                <a:gd name="connsiteY0" fmla="*/ 438150 h 438150"/>
                                <a:gd name="connisteX1" fmla="*/ 819150 w 828675"/>
                                <a:gd name="connsiteY1" fmla="*/ 368300 h 438150"/>
                                <a:gd name="connisteX2" fmla="*/ 819150 w 828675"/>
                                <a:gd name="connsiteY2" fmla="*/ 298450 h 438150"/>
                                <a:gd name="connisteX3" fmla="*/ 755650 w 828675"/>
                                <a:gd name="connsiteY3" fmla="*/ 228600 h 438150"/>
                                <a:gd name="connisteX4" fmla="*/ 685800 w 828675"/>
                                <a:gd name="connsiteY4" fmla="*/ 203200 h 438150"/>
                                <a:gd name="connisteX5" fmla="*/ 615950 w 828675"/>
                                <a:gd name="connsiteY5" fmla="*/ 234950 h 438150"/>
                                <a:gd name="connisteX6" fmla="*/ 546100 w 828675"/>
                                <a:gd name="connsiteY6" fmla="*/ 279400 h 438150"/>
                                <a:gd name="connisteX7" fmla="*/ 476250 w 828675"/>
                                <a:gd name="connsiteY7" fmla="*/ 304800 h 438150"/>
                                <a:gd name="connisteX8" fmla="*/ 406400 w 828675"/>
                                <a:gd name="connsiteY8" fmla="*/ 311150 h 438150"/>
                                <a:gd name="connisteX9" fmla="*/ 330200 w 828675"/>
                                <a:gd name="connsiteY9" fmla="*/ 311150 h 438150"/>
                                <a:gd name="connisteX10" fmla="*/ 260350 w 828675"/>
                                <a:gd name="connsiteY10" fmla="*/ 292100 h 438150"/>
                                <a:gd name="connisteX11" fmla="*/ 190500 w 828675"/>
                                <a:gd name="connsiteY11" fmla="*/ 260350 h 438150"/>
                                <a:gd name="connisteX12" fmla="*/ 120650 w 828675"/>
                                <a:gd name="connsiteY12" fmla="*/ 209550 h 438150"/>
                                <a:gd name="connisteX13" fmla="*/ 50800 w 828675"/>
                                <a:gd name="connsiteY13" fmla="*/ 139700 h 438150"/>
                                <a:gd name="connisteX14" fmla="*/ 19050 w 828675"/>
                                <a:gd name="connsiteY14" fmla="*/ 69850 h 438150"/>
                                <a:gd name="connisteX15" fmla="*/ 0 w 828675"/>
                                <a:gd name="connsiteY15" fmla="*/ 0 h 43815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  <a:cxn ang="0">
                                  <a:pos x="connisteX11" y="connsiteY11"/>
                                </a:cxn>
                                <a:cxn ang="0">
                                  <a:pos x="connisteX12" y="connsiteY12"/>
                                </a:cxn>
                                <a:cxn ang="0">
                                  <a:pos x="connisteX13" y="connsiteY13"/>
                                </a:cxn>
                                <a:cxn ang="0">
                                  <a:pos x="connisteX14" y="connsiteY14"/>
                                </a:cxn>
                                <a:cxn ang="0">
                                  <a:pos x="connisteX15" y="connsiteY15"/>
                                </a:cxn>
                              </a:cxnLst>
                              <a:rect l="l" t="t" r="r" b="b"/>
                              <a:pathLst>
                                <a:path w="828675" h="438150">
                                  <a:moveTo>
                                    <a:pt x="755650" y="438150"/>
                                  </a:moveTo>
                                  <a:cubicBezTo>
                                    <a:pt x="768350" y="425450"/>
                                    <a:pt x="806450" y="396240"/>
                                    <a:pt x="819150" y="368300"/>
                                  </a:cubicBezTo>
                                  <a:cubicBezTo>
                                    <a:pt x="831850" y="340360"/>
                                    <a:pt x="831850" y="326390"/>
                                    <a:pt x="819150" y="298450"/>
                                  </a:cubicBezTo>
                                  <a:cubicBezTo>
                                    <a:pt x="806450" y="270510"/>
                                    <a:pt x="782320" y="247650"/>
                                    <a:pt x="755650" y="228600"/>
                                  </a:cubicBezTo>
                                  <a:cubicBezTo>
                                    <a:pt x="728980" y="209550"/>
                                    <a:pt x="713740" y="201930"/>
                                    <a:pt x="685800" y="203200"/>
                                  </a:cubicBezTo>
                                  <a:cubicBezTo>
                                    <a:pt x="657860" y="204470"/>
                                    <a:pt x="643890" y="219710"/>
                                    <a:pt x="615950" y="234950"/>
                                  </a:cubicBezTo>
                                  <a:cubicBezTo>
                                    <a:pt x="588010" y="250190"/>
                                    <a:pt x="574040" y="265430"/>
                                    <a:pt x="546100" y="279400"/>
                                  </a:cubicBezTo>
                                  <a:cubicBezTo>
                                    <a:pt x="518160" y="293370"/>
                                    <a:pt x="504190" y="298450"/>
                                    <a:pt x="476250" y="304800"/>
                                  </a:cubicBezTo>
                                  <a:cubicBezTo>
                                    <a:pt x="448310" y="311150"/>
                                    <a:pt x="435610" y="309880"/>
                                    <a:pt x="406400" y="311150"/>
                                  </a:cubicBezTo>
                                  <a:cubicBezTo>
                                    <a:pt x="377190" y="312420"/>
                                    <a:pt x="359410" y="314960"/>
                                    <a:pt x="330200" y="311150"/>
                                  </a:cubicBezTo>
                                  <a:cubicBezTo>
                                    <a:pt x="300990" y="307340"/>
                                    <a:pt x="288290" y="302260"/>
                                    <a:pt x="260350" y="292100"/>
                                  </a:cubicBezTo>
                                  <a:cubicBezTo>
                                    <a:pt x="232410" y="281940"/>
                                    <a:pt x="218440" y="276860"/>
                                    <a:pt x="190500" y="260350"/>
                                  </a:cubicBezTo>
                                  <a:cubicBezTo>
                                    <a:pt x="162560" y="243840"/>
                                    <a:pt x="148590" y="233680"/>
                                    <a:pt x="120650" y="209550"/>
                                  </a:cubicBezTo>
                                  <a:cubicBezTo>
                                    <a:pt x="92710" y="185420"/>
                                    <a:pt x="71120" y="167640"/>
                                    <a:pt x="50800" y="139700"/>
                                  </a:cubicBezTo>
                                  <a:cubicBezTo>
                                    <a:pt x="30480" y="111760"/>
                                    <a:pt x="29210" y="97790"/>
                                    <a:pt x="19050" y="69850"/>
                                  </a:cubicBezTo>
                                  <a:cubicBezTo>
                                    <a:pt x="8890" y="41910"/>
                                    <a:pt x="3175" y="12700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11" name="任意多边形 11"/>
                          <wps:cNvSpPr/>
                          <wps:spPr>
                            <a:xfrm>
                              <a:off x="9362" y="143333"/>
                              <a:ext cx="492" cy="860"/>
                            </a:xfrm>
                            <a:custGeom>
                              <a:avLst/>
                              <a:gdLst>
                                <a:gd name="connisteX0" fmla="*/ 127000 w 288327"/>
                                <a:gd name="connsiteY0" fmla="*/ 0 h 565150"/>
                                <a:gd name="connisteX1" fmla="*/ 127000 w 288327"/>
                                <a:gd name="connsiteY1" fmla="*/ 76200 h 565150"/>
                                <a:gd name="connisteX2" fmla="*/ 196850 w 288327"/>
                                <a:gd name="connsiteY2" fmla="*/ 120650 h 565150"/>
                                <a:gd name="connisteX3" fmla="*/ 254000 w 288327"/>
                                <a:gd name="connsiteY3" fmla="*/ 190500 h 565150"/>
                                <a:gd name="connisteX4" fmla="*/ 279400 w 288327"/>
                                <a:gd name="connsiteY4" fmla="*/ 266700 h 565150"/>
                                <a:gd name="connisteX5" fmla="*/ 285750 w 288327"/>
                                <a:gd name="connsiteY5" fmla="*/ 336550 h 565150"/>
                                <a:gd name="connisteX6" fmla="*/ 279400 w 288327"/>
                                <a:gd name="connsiteY6" fmla="*/ 412750 h 565150"/>
                                <a:gd name="connisteX7" fmla="*/ 209550 w 288327"/>
                                <a:gd name="connsiteY7" fmla="*/ 482600 h 565150"/>
                                <a:gd name="connisteX8" fmla="*/ 139700 w 288327"/>
                                <a:gd name="connsiteY8" fmla="*/ 539750 h 565150"/>
                                <a:gd name="connisteX9" fmla="*/ 69850 w 288327"/>
                                <a:gd name="connsiteY9" fmla="*/ 558800 h 565150"/>
                                <a:gd name="connisteX10" fmla="*/ 0 w 288327"/>
                                <a:gd name="connsiteY10" fmla="*/ 565150 h 56515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</a:cxnLst>
                              <a:rect l="l" t="t" r="r" b="b"/>
                              <a:pathLst>
                                <a:path w="288328" h="565150">
                                  <a:moveTo>
                                    <a:pt x="127000" y="0"/>
                                  </a:moveTo>
                                  <a:cubicBezTo>
                                    <a:pt x="125730" y="14605"/>
                                    <a:pt x="113030" y="52070"/>
                                    <a:pt x="127000" y="76200"/>
                                  </a:cubicBezTo>
                                  <a:cubicBezTo>
                                    <a:pt x="140970" y="100330"/>
                                    <a:pt x="171450" y="97790"/>
                                    <a:pt x="196850" y="120650"/>
                                  </a:cubicBezTo>
                                  <a:cubicBezTo>
                                    <a:pt x="222250" y="143510"/>
                                    <a:pt x="237490" y="161290"/>
                                    <a:pt x="254000" y="190500"/>
                                  </a:cubicBezTo>
                                  <a:cubicBezTo>
                                    <a:pt x="270510" y="219710"/>
                                    <a:pt x="273050" y="237490"/>
                                    <a:pt x="279400" y="266700"/>
                                  </a:cubicBezTo>
                                  <a:cubicBezTo>
                                    <a:pt x="285750" y="295910"/>
                                    <a:pt x="285750" y="307340"/>
                                    <a:pt x="285750" y="336550"/>
                                  </a:cubicBezTo>
                                  <a:cubicBezTo>
                                    <a:pt x="285750" y="365760"/>
                                    <a:pt x="294640" y="383540"/>
                                    <a:pt x="279400" y="412750"/>
                                  </a:cubicBezTo>
                                  <a:cubicBezTo>
                                    <a:pt x="264160" y="441960"/>
                                    <a:pt x="237490" y="457200"/>
                                    <a:pt x="209550" y="482600"/>
                                  </a:cubicBezTo>
                                  <a:cubicBezTo>
                                    <a:pt x="181610" y="508000"/>
                                    <a:pt x="167640" y="524510"/>
                                    <a:pt x="139700" y="539750"/>
                                  </a:cubicBezTo>
                                  <a:cubicBezTo>
                                    <a:pt x="111760" y="554990"/>
                                    <a:pt x="97790" y="553720"/>
                                    <a:pt x="69850" y="558800"/>
                                  </a:cubicBezTo>
                                  <a:cubicBezTo>
                                    <a:pt x="41910" y="563880"/>
                                    <a:pt x="12700" y="564515"/>
                                    <a:pt x="0" y="56515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</wpg:grpSp>
                      <wps:wsp>
                        <wps:cNvPr id="8" name="任意多边形 8"/>
                        <wps:cNvSpPr/>
                        <wps:spPr>
                          <a:xfrm>
                            <a:off x="11202" y="115275"/>
                            <a:ext cx="356" cy="878"/>
                          </a:xfrm>
                          <a:custGeom>
                            <a:avLst/>
                            <a:gdLst>
                              <a:gd name="connisteX0" fmla="*/ 63500 w 223368"/>
                              <a:gd name="connsiteY0" fmla="*/ 0 h 539750"/>
                              <a:gd name="connisteX1" fmla="*/ 111125 w 223368"/>
                              <a:gd name="connsiteY1" fmla="*/ 71120 h 539750"/>
                              <a:gd name="connisteX2" fmla="*/ 167005 w 223368"/>
                              <a:gd name="connsiteY2" fmla="*/ 142875 h 539750"/>
                              <a:gd name="connisteX3" fmla="*/ 206375 w 223368"/>
                              <a:gd name="connsiteY3" fmla="*/ 213995 h 539750"/>
                              <a:gd name="connisteX4" fmla="*/ 222250 w 223368"/>
                              <a:gd name="connsiteY4" fmla="*/ 293370 h 539750"/>
                              <a:gd name="connisteX5" fmla="*/ 182880 w 223368"/>
                              <a:gd name="connsiteY5" fmla="*/ 365125 h 539750"/>
                              <a:gd name="connisteX6" fmla="*/ 111125 w 223368"/>
                              <a:gd name="connsiteY6" fmla="*/ 412750 h 539750"/>
                              <a:gd name="connisteX7" fmla="*/ 40005 w 223368"/>
                              <a:gd name="connsiteY7" fmla="*/ 467995 h 539750"/>
                              <a:gd name="connisteX8" fmla="*/ 0 w 223368"/>
                              <a:gd name="connsiteY8" fmla="*/ 539750 h 53975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</a:cxnLst>
                            <a:rect l="l" t="t" r="r" b="b"/>
                            <a:pathLst>
                              <a:path w="223368" h="539750">
                                <a:moveTo>
                                  <a:pt x="63500" y="0"/>
                                </a:moveTo>
                                <a:cubicBezTo>
                                  <a:pt x="71755" y="12700"/>
                                  <a:pt x="90170" y="42545"/>
                                  <a:pt x="111125" y="71120"/>
                                </a:cubicBezTo>
                                <a:cubicBezTo>
                                  <a:pt x="132080" y="99695"/>
                                  <a:pt x="147955" y="114300"/>
                                  <a:pt x="167005" y="142875"/>
                                </a:cubicBezTo>
                                <a:cubicBezTo>
                                  <a:pt x="186055" y="171450"/>
                                  <a:pt x="195580" y="184150"/>
                                  <a:pt x="206375" y="213995"/>
                                </a:cubicBezTo>
                                <a:cubicBezTo>
                                  <a:pt x="217170" y="243840"/>
                                  <a:pt x="226695" y="262890"/>
                                  <a:pt x="222250" y="293370"/>
                                </a:cubicBezTo>
                                <a:cubicBezTo>
                                  <a:pt x="217805" y="323850"/>
                                  <a:pt x="205105" y="340995"/>
                                  <a:pt x="182880" y="365125"/>
                                </a:cubicBezTo>
                                <a:cubicBezTo>
                                  <a:pt x="160655" y="389255"/>
                                  <a:pt x="139700" y="392430"/>
                                  <a:pt x="111125" y="412750"/>
                                </a:cubicBezTo>
                                <a:cubicBezTo>
                                  <a:pt x="82550" y="433070"/>
                                  <a:pt x="62230" y="442595"/>
                                  <a:pt x="40005" y="467995"/>
                                </a:cubicBezTo>
                                <a:cubicBezTo>
                                  <a:pt x="17780" y="493395"/>
                                  <a:pt x="6350" y="526415"/>
                                  <a:pt x="0" y="53975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0.05pt;margin-top:2pt;height:134.05pt;width:181.85pt;z-index:251660288;mso-width-relative:page;mso-height-relative:page;" coordorigin="9274,114502" coordsize="3637,2681" o:gfxdata="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/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xvHvx&#10;F8P/AAq8K3Wu+J9c0jw7oliu+5v9TvI7S1tx6vJIQqj6mvA9P/4LHfss6nrcdhF8ePhsJZpPKjmk&#10;1iOO1kbOMC4bER56YfmgD6Voqpoeu2PibSLbUNNvLXULC8jEsFzbSrLFOh5DKykhgfUHFW6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B/9l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">
                <o:lock v:ext="edit" aspectratio="f"/>
                <v:group id="组合 14" o:spid="_x0000_s1026" o:spt="203" style="position:absolute;left:9274;top:114502;height:2681;width:3637;" coordorigin="7243,142348" coordsize="2928,2272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59" o:spid="_x0000_s1026" o:spt="203" style="position:absolute;left:7243;top:142348;height:2272;width:2928;" coordorigin="3315,294256" coordsize="3315,2892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图片 49" o:spid="_x0000_s1026" o:spt="75" alt="图片1" type="#_x0000_t75" style="position:absolute;left:3315;top:294256;height:2892;width:3315;" filled="f" o:preferrelative="t" stroked="f" coordsize="21600,21600" o:gfxdata="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XA7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r:id="rId52" cropright="39816f" o:title=""/>
                      <o:lock v:ext="edit" aspectratio="t"/>
                    </v:shape>
                    <v:shape id="曲线连接符 51" o:spid="_x0000_s1026" o:spt="38" type="#_x0000_t38" style="position:absolute;left:4383;top:295473;flip:y;height:196;width:993;rotation:-5898240f;" filled="f" stroked="t" coordsize="21600,21600" o:gfxdata="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6ha0vQAA&#10;ANsAAAAPAAAAAAAAAAEAIAAAACIAAABkcnMvZG93bnJldi54bWxQSwECFAAUAAAACACHTuJAMy8F&#10;njsAAAA5AAAAEAAAAAAAAAABACAAAAAMAQAAZHJzL3NoYXBleG1sLnhtbFBLBQYAAAAABgAGAFsB&#10;AAC2AwAAAAA=&#10;" adj="10812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</v:group>
                  <v:shape id="_x0000_s1026" o:spid="_x0000_s1026" o:spt="100" style="position:absolute;left:8198;top:143484;height:711;width:1270;" filled="f" stroked="t" coordsize="828675,438150" o:gfxdata="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fEoWugAAANsA&#10;AAAPAAAAAAAAAAEAIAAAACIAAABkcnMvZG93bnJldi54bWxQSwECFAAUAAAACACHTuJAMy8FnjsA&#10;AAA5AAAAEAAAAAAAAAABACAAAAAJAQAAZHJzL3NoYXBleG1sLnhtbFBLBQYAAAAABgAGAFsBAACz&#10;AwAAAAA=&#10;" path="m755650,438150c768350,425450,806450,396240,819150,368300c831850,340360,831850,326390,819150,298450c806450,270510,782320,247650,755650,228600c728980,209550,713740,201930,685800,203200c657860,204470,643890,219710,615950,234950c588010,250190,574040,265430,546100,279400c518160,293370,504190,298450,476250,304800c448310,311150,435610,309880,406400,311150c377190,312420,359410,314960,330200,311150c300990,307340,288290,302260,260350,292100c232410,281940,218440,276860,190500,260350c162560,243840,148590,233680,120650,209550c92710,185420,71120,167640,50800,139700c30480,111760,29210,97790,19050,69850c8890,41910,3175,12700,0,0e">
                    <v:path o:connectlocs="1158,711;1255,597;1255,484;1158,370;1051,329;943,381;836,453;729,494;622,504;506,504;399,474;291,422;184,340;77,226;29,113;0,0" o:connectangles="0,0,0,0,0,0,0,0,0,0,0,0,0,0,0,0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9362;top:143333;height:860;width:492;" filled="f" stroked="t" coordsize="288328,565150" o:gfxdata="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w71pLgAAADbAAAA&#10;DwAAAAAAAAABACAAAAAiAAAAZHJzL2Rvd25yZXYueG1sUEsBAhQAFAAAAAgAh07iQDMvBZ47AAAA&#10;OQAAABAAAAAAAAAAAQAgAAAABwEAAGRycy9zaGFwZXhtbC54bWxQSwUGAAAAAAYABgBbAQAAsQMA&#10;AAAA&#10;" path="m127000,0c125730,14605,113030,52070,127000,76200c140970,100330,171450,97790,196850,120650c222250,143510,237490,161290,254000,190500c270510,219710,273050,237490,279400,266700c285750,295910,285750,307340,285750,336550c285750,365760,294640,383540,279400,412750c264160,441960,237490,457200,209550,482600c181610,508000,167640,524510,139700,539750c111760,554990,97790,553720,69850,558800c41910,563880,12700,564515,0,565150e">
                    <v:path o:connectlocs="216,0;216,115;335,183;433,289;476,405;487,512;476,628;357,734;238,821;119,850;0,860" o:connectangles="0,0,0,0,0,0,0,0,0,0,0"/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</v:group>
                <v:shape id="_x0000_s1026" o:spid="_x0000_s1026" o:spt="100" style="position:absolute;left:11202;top:115275;height:878;width:356;" filled="f" stroked="t" coordsize="223368,539750" o:gfxdata="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rCQ9LUAAADaAAAADwAA&#10;AAAAAAABACAAAAAiAAAAZHJzL2Rvd25yZXYueG1sUEsBAhQAFAAAAAgAh07iQDMvBZ47AAAAOQAA&#10;ABAAAAAAAAAAAQAgAAAABAEAAGRycy9zaGFwZXhtbC54bWxQSwUGAAAAAAYABgBbAQAArgMAAAAA&#10;" path="m63500,0c71755,12700,90170,42545,111125,71120c132080,99695,147955,114300,167005,142875c186055,171450,195580,184150,206375,213995c217170,243840,226695,262890,222250,293370c217805,323850,205105,340995,182880,365125c160655,389255,139700,392430,111125,412750c82550,433070,62230,442595,40005,467995c17780,493395,6350,526415,0,539750e">
                  <v:path o:connectlocs="101,0;177,115;266,232;328,348;354,477;291,593;177,671;63,761;0,878" o:connectangles="0,0,0,0,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bookmarkEnd w:id="0"/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2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如图所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4.0/4.1/4.2/4.3/4.4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0.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/0.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/0.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4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详解】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）要使小灯两端电压能从0开始较大范围变化，滑动变阻器应采用分压式接法；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791585</wp:posOffset>
                </wp:positionH>
                <wp:positionV relativeFrom="paragraph">
                  <wp:posOffset>371475</wp:posOffset>
                </wp:positionV>
                <wp:extent cx="1877060" cy="1590675"/>
                <wp:effectExtent l="0" t="0" r="8890" b="9525"/>
                <wp:wrapThrough wrapText="bothSides">
                  <wp:wrapPolygon>
                    <wp:start x="0" y="0"/>
                    <wp:lineTo x="0" y="21471"/>
                    <wp:lineTo x="21483" y="21471"/>
                    <wp:lineTo x="21483" y="0"/>
                    <wp:lineTo x="0" y="0"/>
                  </wp:wrapPolygon>
                </wp:wrapThrough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7060" cy="1590675"/>
                          <a:chOff x="10113" y="122961"/>
                          <a:chExt cx="3803" cy="3554"/>
                        </a:xfrm>
                      </wpg:grpSpPr>
                      <pic:pic xmlns:pic="http://schemas.openxmlformats.org/drawingml/2006/picture">
                        <pic:nvPicPr>
                          <pic:cNvPr id="31" name="图片 45" descr="@@@369f38bd-89e7-400e-84cd-104e9a3bfe0d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rcRect l="52989"/>
                          <a:stretch>
                            <a:fillRect/>
                          </a:stretch>
                        </pic:blipFill>
                        <pic:spPr>
                          <a:xfrm>
                            <a:off x="10113" y="122961"/>
                            <a:ext cx="3803" cy="35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" name="直接连接符 28"/>
                        <wps:cNvCnPr/>
                        <wps:spPr>
                          <a:xfrm flipH="1" flipV="1">
                            <a:off x="10802" y="123350"/>
                            <a:ext cx="2451" cy="242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8.55pt;margin-top:29.25pt;height:125.25pt;width:147.8pt;mso-wrap-distance-left:9pt;mso-wrap-distance-right:9pt;z-index:-251655168;mso-width-relative:page;mso-height-relative:page;" coordorigin="10113,122961" coordsize="3803,3554" wrapcoords="0 0 0 21471 21483 21471 21483 0 0 0" o:gfxdata="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">
                <o:lock v:ext="edit" aspectratio="f"/>
                <v:shape id="图片 45" o:spid="_x0000_s1026" o:spt="75" alt="@@@369f38bd-89e7-400e-84cd-104e9a3bfe0d" type="#_x0000_t75" style="position:absolute;left:10113;top:122961;height:3554;width:3803;" filled="f" o:preferrelative="t" stroked="f" coordsize="21600,21600" o:gfxdata="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L/yo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3" cropleft="34727f" o:title=""/>
                  <o:lock v:ext="edit" aspectratio="t"/>
                </v:shape>
                <v:line id="直接连接符 28" o:spid="_x0000_s1026" o:spt="20" style="position:absolute;left:10802;top:123350;flip:x y;height:2423;width:2451;" filled="f" stroked="t" coordsize="21600,21600" o:gfxdata="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YCab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w10:wrap type="through"/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）闭合开关前，应调节滑动变阻器使测量电路两端电压从0开始变化，所以应滑到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端；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）由图像可知，当小灯两端加2.0V电压时，电流为0.48A，则根据欧姆定律得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hAnsi="Cambria Math" w:eastAsia="宋体" w:cs="Times New Roman"/>
          <w:i w:val="0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R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4.2</m:t>
        </m:r>
        <m:r>
          <m:rPr>
            <m:sty m:val="p"/>
          </m:rPr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Ω</m:t>
        </m:r>
      </m:oMath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4）设灯泡的实际电压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U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实际电流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I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则根据闭合电路的欧姆定律得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object>
          <v:shape id="_x0000_i1049" o:spt="75" type="#_x0000_t75" style="height:14.25pt;width:104.4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变形后得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U=−5I+3</m:t>
          </m:r>
        </m:oMath>
      </m:oMathPara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作出电源的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I−U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图像如图所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则读交点可得灯泡的实际功率为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P=UI≈</m:t>
          </m:r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:lang w:val="en-US" w:eastAsia="zh-CN"/>
              <w14:textFill>
                <w14:solidFill>
                  <w14:schemeClr w14:val="tx1"/>
                </w14:solidFill>
              </w14:textFill>
            </w:rPr>
            <m:t>o.1.2</m:t>
          </m:r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×0.</m:t>
          </m:r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:lang w:val="en-US" w:eastAsia="zh-CN"/>
              <w14:textFill>
                <w14:solidFill>
                  <w14:schemeClr w14:val="tx1"/>
                </w14:solidFill>
              </w14:textFill>
            </w:rPr>
            <m:t>3</m:t>
          </m:r>
          <m:r>
            <m:rPr>
              <m:sty m:val="p"/>
            </m:rPr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:lang w:val="en-US" w:eastAsia="zh-CN"/>
              <w14:textFill>
                <w14:solidFill>
                  <w14:schemeClr w14:val="tx1"/>
                </w14:solidFill>
              </w14:textFill>
            </w:rPr>
            <m:t>6</m:t>
          </m:r>
          <m:r>
            <m:rPr>
              <m:nor/>
              <m:sty m:val="p"/>
            </m:rPr>
            <w:rPr>
              <w:rFonts w:hint="default" w:ascii="Cambria Math" w:hAnsi="Cambria Math" w:eastAsia="宋体" w:cs="Times New Roman"/>
              <w:b w:val="0"/>
              <w:i w:val="0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W</m:t>
          </m:r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=0.</m:t>
          </m:r>
          <m:r>
            <m:rPr/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:lang w:val="en-US" w:eastAsia="zh-CN"/>
              <w14:textFill>
                <w14:solidFill>
                  <w14:schemeClr w14:val="tx1"/>
                </w14:solidFill>
              </w14:textFill>
            </w:rPr>
            <m:t>4</m:t>
          </m:r>
          <m:r>
            <m:rPr>
              <m:sty m:val="p"/>
            </m:rPr>
            <w:rPr>
              <w:rFonts w:hint="default" w:ascii="Cambria Math" w:hAnsi="Cambria Math" w:eastAsia="宋体" w:cs="Times New Roman"/>
              <w:color w:val="000000" w:themeColor="text1"/>
              <w:sz w:val="22"/>
              <w:szCs w:val="22"/>
              <w:lang w:val="en-US" w:eastAsia="zh-CN"/>
              <w14:textFill>
                <w14:solidFill>
                  <w14:schemeClr w14:val="tx1"/>
                </w14:solidFill>
              </w14:textFill>
            </w:rPr>
            <m:t>3</m:t>
          </m:r>
          <m:r>
            <m:rPr>
              <m:nor/>
              <m:sty m:val="p"/>
            </m:rPr>
            <w:rPr>
              <w:rFonts w:hint="default" w:ascii="Cambria Math" w:hAnsi="Cambria Math" w:eastAsia="宋体" w:cs="Times New Roman"/>
              <w:b w:val="0"/>
              <w:i w:val="0"/>
              <w:color w:val="000000" w:themeColor="text1"/>
              <w:sz w:val="22"/>
              <w:szCs w:val="22"/>
              <w14:textFill>
                <w14:solidFill>
                  <w14:schemeClr w14:val="tx1"/>
                </w14:solidFill>
              </w14:textFill>
            </w:rPr>
            <m:t>W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3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：（1）根据匀强电场的特点可知a、c两点中点处M点的电势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φ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φ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φ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c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6+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V=4V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bM连线为该匀强电场的等势线，电场强度的方向沿着ac方向向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3997960</wp:posOffset>
                </wp:positionH>
                <wp:positionV relativeFrom="paragraph">
                  <wp:posOffset>180975</wp:posOffset>
                </wp:positionV>
                <wp:extent cx="1352550" cy="1380490"/>
                <wp:effectExtent l="0" t="3175" r="19050" b="6985"/>
                <wp:wrapThrough wrapText="bothSides">
                  <wp:wrapPolygon>
                    <wp:start x="7910" y="-50"/>
                    <wp:lineTo x="0" y="845"/>
                    <wp:lineTo x="0" y="20815"/>
                    <wp:lineTo x="20383" y="21411"/>
                    <wp:lineTo x="21296" y="21411"/>
                    <wp:lineTo x="21296" y="845"/>
                    <wp:lineTo x="9431" y="-50"/>
                    <wp:lineTo x="7910" y="-50"/>
                  </wp:wrapPolygon>
                </wp:wrapThrough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2550" cy="1380490"/>
                          <a:chOff x="6837" y="177384"/>
                          <a:chExt cx="2130" cy="2174"/>
                        </a:xfrm>
                      </wpg:grpSpPr>
                      <pic:pic xmlns:pic="http://schemas.openxmlformats.org/drawingml/2006/picture">
                        <pic:nvPicPr>
                          <pic:cNvPr id="34" name="图片 34" descr="5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6837" y="177505"/>
                            <a:ext cx="2131" cy="19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5" name="直接箭头连接符 35"/>
                        <wps:cNvCnPr/>
                        <wps:spPr>
                          <a:xfrm>
                            <a:off x="7707" y="177384"/>
                            <a:ext cx="1251" cy="217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4.8pt;margin-top:14.25pt;height:108.7pt;width:106.5pt;mso-wrap-distance-left:9pt;mso-wrap-distance-right:9pt;z-index:-251654144;mso-width-relative:page;mso-height-relative:page;" coordorigin="6837,177384" coordsize="2130,2174" wrapcoords="7910 -50 0 845 0 20815 20383 21411 21296 21411 21296 845 9431 -50 7910 -50" o:gfxdata="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">
                <o:lock v:ext="edit" aspectratio="f"/>
                <v:shape id="_x0000_s1026" o:spid="_x0000_s1026" o:spt="75" alt="5" type="#_x0000_t75" style="position:absolute;left:6837;top:177505;height:1968;width:2131;" filled="f" o:preferrelative="t" stroked="f" coordsize="21600,21600" o:gfxdata="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wNe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6" o:title=""/>
                  <o:lock v:ext="edit" aspectratio="t"/>
                </v:shape>
                <v:shape id="_x0000_s1026" o:spid="_x0000_s1026" o:spt="32" type="#_x0000_t32" style="position:absolute;left:7707;top:177384;height:2174;width:1251;" filled="f" stroked="t" coordsize="21600,21600" o:gfxdata="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LaOg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 [3213]" miterlimit="8" joinstyle="miter" endarrow="open"/>
                  <v:imagedata o:title=""/>
                  <o:lock v:ext="edit" aspectratio="f"/>
                </v:shape>
                <w10:wrap type="through"/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0" o:spt="75" type="#_x0000_t75" style="height:31pt;width:4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1" o:spt="75" type="#_x0000_t75" style="height:13.95pt;width:6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带电粒子由a运动到b，由动能定理可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2" o:spt="75" type="#_x0000_t75" style="height:31pt;width:10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所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3" o:spt="75" type="#_x0000_t75" style="height:31pt;width:9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4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（1）根据闭合电路欧姆定律可知，通过电动机的电流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I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E−U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6−4.5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0.5+0.5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A=1.5A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电动机的输入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入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UI＝4.5×1.5W＝6.75W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动机的热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P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R=1.</m:t>
        </m:r>
        <m:sSup>
          <m:sSup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×0.5W=1.125W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则电动机的输出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出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入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﹣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6.75W﹣1.125W＝5.625W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3）电动机卡住后，相当于纯电阻元件，由闭合电路欧姆定律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I′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+</m:t>
            </m:r>
            <m:sSub>
              <m:sSub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+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则电动机的热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P</m:t>
        </m:r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′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I</m:t>
        </m:r>
        <m:sSup>
          <m:sSup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′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R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代入数据解得P'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8W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答：（1）通过电动机的电流为1.5A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电动机输出的机械功率为5.625W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3）如果电动机突然卡住，则电动机的热功率是8W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5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解答】解：（1）从A点到B，根据动能定理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qEs−μmgs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−0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g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由B到C可知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30"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4" o:spt="75" type="#_x0000_t75" style="height:31pt;width:138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30"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滑块在C点有：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5" o:spt="75" type="#_x0000_t75" style="height:33pt;width:74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30"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可知：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6" o:spt="75" type="#_x0000_t75" style="height:31pt;width:5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30"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由牛顿第三定律可知，滑块到达C点时对轨道的压力大小为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7" o:spt="75" type="#_x0000_t75" style="height:31pt;width:2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，方向水平向左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3）滑块恰好始终沿轨道BCDG滑行，则滑至圆弧轨道D、G间等效最高点时，由电场力和重力的合力G′提供向心力，此时的速度最小，G与竖直方向夹角θ的正切值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tanθ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qE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mg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3360" behindDoc="1" locked="0" layoutInCell="1" allowOverlap="1">
            <wp:simplePos x="0" y="0"/>
            <wp:positionH relativeFrom="column">
              <wp:posOffset>2739390</wp:posOffset>
            </wp:positionH>
            <wp:positionV relativeFrom="paragraph">
              <wp:posOffset>16510</wp:posOffset>
            </wp:positionV>
            <wp:extent cx="2767330" cy="1346835"/>
            <wp:effectExtent l="0" t="0" r="13970" b="5715"/>
            <wp:wrapThrough wrapText="bothSides">
              <wp:wrapPolygon>
                <wp:start x="0" y="0"/>
                <wp:lineTo x="0" y="21386"/>
                <wp:lineTo x="21412" y="21386"/>
                <wp:lineTo x="21412" y="0"/>
                <wp:lineTo x="0" y="0"/>
              </wp:wrapPolygon>
            </wp:wrapThrough>
            <wp:docPr id="3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7590" cy="13472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θ＝37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令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G′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mg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cosθ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G′=m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Sup>
              <m:sSub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min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min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5gR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4）滑块不离开轨道有两种可能，一种是最高到I点（等效重力场中圆心等高处），另一种是恰好通过H点（等效最高点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①如果最高到I点，根据动能定理，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qE（s+Rcos37°）﹣μmgs﹣mg（R+Rsin37°）＝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s＝4R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②如果在等效场中最高到H点，则根据动能定理，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qE(s−Rsin37°)−μmgs−mg(R+Rcos37°)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H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−0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联立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s＝11.5R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故使滑块沿圆弧轨道滑行时不脱离圆弧轨道的s的取值范围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s≤4R或s≥11.5R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sectPr>
      <w:footerReference r:id="rId3" w:type="default"/>
      <w:pgSz w:w="11055" w:h="15307"/>
      <w:pgMar w:top="1020" w:right="1020" w:bottom="1020" w:left="1020" w:header="851" w:footer="850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7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7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4E0EDA3"/>
    <w:multiLevelType w:val="singleLevel"/>
    <w:tmpl w:val="B4E0EDA3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D2155F7A"/>
    <w:multiLevelType w:val="singleLevel"/>
    <w:tmpl w:val="D2155F7A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M4MDIwN2RmNzUxODVhMTRkNWZhYmQ1YWZkNDhhODMifQ=="/>
  </w:docVars>
  <w:rsids>
    <w:rsidRoot w:val="24ED414C"/>
    <w:rsid w:val="0A56260E"/>
    <w:rsid w:val="19E67DA7"/>
    <w:rsid w:val="1D1052B3"/>
    <w:rsid w:val="24ED414C"/>
    <w:rsid w:val="25FE5806"/>
    <w:rsid w:val="394B7E71"/>
    <w:rsid w:val="3EE55332"/>
    <w:rsid w:val="3F204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6" Type="http://schemas.openxmlformats.org/officeDocument/2006/relationships/fontTable" Target="fontTable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36.png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png"/><Relationship Id="rId52" Type="http://schemas.openxmlformats.org/officeDocument/2006/relationships/image" Target="media/image24.jpeg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361</Words>
  <Characters>3690</Characters>
  <Lines>0</Lines>
  <Paragraphs>0</Paragraphs>
  <TotalTime>3</TotalTime>
  <ScaleCrop>false</ScaleCrop>
  <LinksUpToDate>false</LinksUpToDate>
  <CharactersWithSpaces>3714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20T08:16:00Z</dcterms:created>
  <dc:creator>素烟</dc:creator>
  <cp:lastModifiedBy>素烟</cp:lastModifiedBy>
  <dcterms:modified xsi:type="dcterms:W3CDTF">2025-11-21T03:12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74C4D8AEC914489BF5A1B3A46A350C3_11</vt:lpwstr>
  </property>
</Properties>
</file>